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061154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</w:t>
      </w:r>
    </w:p>
    <w:p w:rsidR="00061154" w:rsidRDefault="00594E70">
      <w:r>
        <w:rPr>
          <w:b/>
        </w:rPr>
        <w:t>Semester 1 Exam Review</w:t>
      </w:r>
      <w:r w:rsidR="00061154">
        <w:rPr>
          <w:b/>
        </w:rPr>
        <w:t xml:space="preserve"> </w:t>
      </w:r>
      <w:r w:rsidR="00061154">
        <w:tab/>
      </w:r>
      <w:r w:rsidR="00061154">
        <w:tab/>
      </w:r>
      <w:r w:rsidR="00061154">
        <w:tab/>
      </w:r>
      <w:r w:rsidR="00061154">
        <w:tab/>
      </w:r>
      <w:r w:rsidR="00061154">
        <w:tab/>
      </w:r>
      <w:r w:rsidR="00061154">
        <w:tab/>
      </w:r>
      <w:r w:rsidR="00061154">
        <w:tab/>
      </w:r>
      <w:r w:rsidR="00061154">
        <w:tab/>
      </w:r>
      <w:r w:rsidR="00061154">
        <w:tab/>
      </w:r>
      <w:r w:rsidR="00061154">
        <w:tab/>
      </w:r>
    </w:p>
    <w:p w:rsidR="00594E70" w:rsidRDefault="00594E70"/>
    <w:p w:rsidR="00061154" w:rsidRPr="00061154" w:rsidRDefault="00061154">
      <w:pPr>
        <w:rPr>
          <w:b/>
        </w:rPr>
      </w:pPr>
      <w:r>
        <w:rPr>
          <w:noProof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26670</wp:posOffset>
            </wp:positionV>
            <wp:extent cx="2857500" cy="2857500"/>
            <wp:effectExtent l="19050" t="0" r="0" b="0"/>
            <wp:wrapTight wrapText="bothSides">
              <wp:wrapPolygon edited="0">
                <wp:start x="-144" y="0"/>
                <wp:lineTo x="-144" y="21456"/>
                <wp:lineTo x="21600" y="21456"/>
                <wp:lineTo x="21600" y="0"/>
                <wp:lineTo x="-144" y="0"/>
              </wp:wrapPolygon>
            </wp:wrapTight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.</w:t>
      </w:r>
      <w:r>
        <w:tab/>
      </w:r>
      <w:r w:rsidRPr="00061154">
        <w:rPr>
          <w:b/>
        </w:rPr>
        <w:t>Function Families</w:t>
      </w:r>
    </w:p>
    <w:p w:rsidR="00061154" w:rsidRDefault="00061154"/>
    <w:p w:rsidR="00061154" w:rsidRDefault="00061154" w:rsidP="00061154">
      <w:pPr>
        <w:ind w:left="720"/>
      </w:pPr>
      <w:r>
        <w:t>Given a function or graph, find the domain, range, symmetries, degree and type of function family.</w:t>
      </w:r>
    </w:p>
    <w:p w:rsidR="00061154" w:rsidRDefault="00061154" w:rsidP="00061154">
      <w:pPr>
        <w:ind w:left="720"/>
      </w:pPr>
    </w:p>
    <w:p w:rsidR="00061154" w:rsidRDefault="00061154" w:rsidP="00061154">
      <w:pPr>
        <w:ind w:left="720"/>
      </w:pPr>
      <w:r>
        <w:t xml:space="preserve">Domain:  </w:t>
      </w:r>
      <w:r>
        <w:tab/>
      </w:r>
      <w:r>
        <w:tab/>
      </w:r>
      <w:r>
        <w:tab/>
        <w:t>Range:</w:t>
      </w:r>
    </w:p>
    <w:p w:rsidR="00061154" w:rsidRDefault="00061154" w:rsidP="00061154">
      <w:pPr>
        <w:ind w:left="720"/>
      </w:pPr>
    </w:p>
    <w:p w:rsidR="00061154" w:rsidRDefault="00061154" w:rsidP="00061154">
      <w:pPr>
        <w:ind w:left="720"/>
      </w:pPr>
    </w:p>
    <w:p w:rsidR="00061154" w:rsidRDefault="00061154" w:rsidP="00061154">
      <w:pPr>
        <w:ind w:left="720"/>
      </w:pPr>
    </w:p>
    <w:p w:rsidR="00061154" w:rsidRPr="00061154" w:rsidRDefault="00061154" w:rsidP="00061154">
      <w:pPr>
        <w:ind w:left="720"/>
      </w:pPr>
      <w:r>
        <w:t>Symmetry:</w:t>
      </w:r>
      <w:r>
        <w:tab/>
      </w:r>
      <w:r>
        <w:tab/>
      </w:r>
      <w:r>
        <w:tab/>
        <w:t>Type of function:</w:t>
      </w:r>
    </w:p>
    <w:p w:rsidR="00061154" w:rsidRDefault="00061154"/>
    <w:p w:rsidR="00061154" w:rsidRDefault="00061154"/>
    <w:p w:rsidR="00061154" w:rsidRDefault="00061154">
      <w:r>
        <w:tab/>
      </w:r>
    </w:p>
    <w:p w:rsidR="00061154" w:rsidRDefault="00061154"/>
    <w:p w:rsidR="00061154" w:rsidRDefault="00061154"/>
    <w:p w:rsidR="00FD6434" w:rsidRDefault="00FD6434"/>
    <w:p w:rsidR="00FD6434" w:rsidRDefault="00FD6434"/>
    <w:p w:rsidR="00FE0C7B" w:rsidRDefault="00FE0C7B"/>
    <w:p w:rsidR="00FE0C7B" w:rsidRDefault="00FE0C7B"/>
    <w:p w:rsidR="00061154" w:rsidRDefault="00061154">
      <w:pPr>
        <w:rPr>
          <w:b/>
        </w:rPr>
      </w:pPr>
      <w:r>
        <w:t>2.</w:t>
      </w:r>
      <w:r>
        <w:tab/>
      </w:r>
      <w:r w:rsidRPr="00061154">
        <w:rPr>
          <w:b/>
        </w:rPr>
        <w:t>Function Operations</w:t>
      </w:r>
    </w:p>
    <w:p w:rsidR="00061154" w:rsidRDefault="00061154">
      <w:pPr>
        <w:rPr>
          <w:b/>
        </w:rPr>
      </w:pPr>
    </w:p>
    <w:p w:rsidR="00061154" w:rsidRDefault="00061154">
      <w:r>
        <w:rPr>
          <w:b/>
        </w:rPr>
        <w:tab/>
      </w:r>
      <w:r>
        <w:t>Given two functions, calculate arithmetic operations and the composition of the functions.</w:t>
      </w:r>
    </w:p>
    <w:p w:rsidR="00061154" w:rsidRDefault="00061154"/>
    <w:p w:rsidR="00061154" w:rsidRDefault="00061154">
      <w:r>
        <w:tab/>
      </w:r>
      <w:r w:rsidRPr="00061154">
        <w:rPr>
          <w:position w:val="-10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5.75pt" o:ole="">
            <v:imagedata r:id="rId5" o:title=""/>
          </v:shape>
          <o:OLEObject Type="Embed" ProgID="Equation.DSMT4" ShapeID="_x0000_i1025" DrawAspect="Content" ObjectID="_1511604691" r:id="rId6"/>
        </w:object>
      </w:r>
      <w:r>
        <w:tab/>
      </w:r>
      <w:r>
        <w:tab/>
      </w:r>
      <w:r>
        <w:tab/>
      </w:r>
      <w:r w:rsidRPr="00061154">
        <w:rPr>
          <w:position w:val="-10"/>
        </w:rPr>
        <w:object w:dxaOrig="1740" w:dyaOrig="360">
          <v:shape id="_x0000_i1026" type="#_x0000_t75" style="width:87pt;height:18pt" o:ole="">
            <v:imagedata r:id="rId7" o:title=""/>
          </v:shape>
          <o:OLEObject Type="Embed" ProgID="Equation.DSMT4" ShapeID="_x0000_i1026" DrawAspect="Content" ObjectID="_1511604692" r:id="rId8"/>
        </w:object>
      </w:r>
    </w:p>
    <w:p w:rsidR="00061154" w:rsidRDefault="00061154"/>
    <w:p w:rsidR="00061154" w:rsidRDefault="00061154">
      <w:r>
        <w:tab/>
        <w:t>Calculate the following:</w:t>
      </w:r>
    </w:p>
    <w:p w:rsidR="00FE0C7B" w:rsidRDefault="00FE0C7B"/>
    <w:p w:rsidR="00061154" w:rsidRDefault="00061154"/>
    <w:p w:rsidR="00061154" w:rsidRDefault="00061154">
      <w:r>
        <w:tab/>
      </w:r>
      <w:r w:rsidRPr="00061154">
        <w:rPr>
          <w:position w:val="-10"/>
        </w:rPr>
        <w:object w:dxaOrig="920" w:dyaOrig="320">
          <v:shape id="_x0000_i1027" type="#_x0000_t75" style="width:45.75pt;height:15.75pt" o:ole="">
            <v:imagedata r:id="rId9" o:title=""/>
          </v:shape>
          <o:OLEObject Type="Embed" ProgID="Equation.DSMT4" ShapeID="_x0000_i1027" DrawAspect="Content" ObjectID="_1511604693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61154">
        <w:rPr>
          <w:position w:val="-10"/>
        </w:rPr>
        <w:object w:dxaOrig="920" w:dyaOrig="320">
          <v:shape id="_x0000_i1028" type="#_x0000_t75" style="width:45.75pt;height:15.75pt" o:ole="">
            <v:imagedata r:id="rId11" o:title=""/>
          </v:shape>
          <o:OLEObject Type="Embed" ProgID="Equation.DSMT4" ShapeID="_x0000_i1028" DrawAspect="Content" ObjectID="_1511604694" r:id="rId12"/>
        </w:object>
      </w:r>
    </w:p>
    <w:p w:rsidR="00FD6434" w:rsidRDefault="00FD6434"/>
    <w:p w:rsidR="00FE0C7B" w:rsidRDefault="00FE0C7B"/>
    <w:p w:rsidR="00FE0C7B" w:rsidRDefault="00FE0C7B"/>
    <w:p w:rsidR="00FE0C7B" w:rsidRDefault="00FE0C7B"/>
    <w:p w:rsidR="00FE0C7B" w:rsidRDefault="00FE0C7B"/>
    <w:p w:rsidR="00FE0C7B" w:rsidRDefault="00FE0C7B"/>
    <w:p w:rsidR="00FD6434" w:rsidRDefault="00FD6434"/>
    <w:p w:rsidR="00061154" w:rsidRDefault="00061154"/>
    <w:p w:rsidR="00061154" w:rsidRDefault="00061154">
      <w:r>
        <w:tab/>
      </w:r>
      <w:r w:rsidRPr="00061154">
        <w:rPr>
          <w:position w:val="-10"/>
        </w:rPr>
        <w:object w:dxaOrig="980" w:dyaOrig="320">
          <v:shape id="_x0000_i1029" type="#_x0000_t75" style="width:48.75pt;height:15.75pt" o:ole="">
            <v:imagedata r:id="rId13" o:title=""/>
          </v:shape>
          <o:OLEObject Type="Embed" ProgID="Equation.DSMT4" ShapeID="_x0000_i1029" DrawAspect="Content" ObjectID="_1511604695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D6434" w:rsidRPr="00061154">
        <w:rPr>
          <w:position w:val="-10"/>
        </w:rPr>
        <w:object w:dxaOrig="740" w:dyaOrig="320">
          <v:shape id="_x0000_i1030" type="#_x0000_t75" style="width:36.75pt;height:15.75pt" o:ole="">
            <v:imagedata r:id="rId15" o:title=""/>
          </v:shape>
          <o:OLEObject Type="Embed" ProgID="Equation.DSMT4" ShapeID="_x0000_i1030" DrawAspect="Content" ObjectID="_1511604696" r:id="rId16"/>
        </w:object>
      </w:r>
    </w:p>
    <w:p w:rsidR="00FD6434" w:rsidRDefault="00FD6434"/>
    <w:p w:rsidR="00FD6434" w:rsidRDefault="00FD6434"/>
    <w:p w:rsidR="00FD6434" w:rsidRDefault="00FD6434"/>
    <w:p w:rsidR="00FE0C7B" w:rsidRDefault="00FE0C7B"/>
    <w:p w:rsidR="00FE0C7B" w:rsidRDefault="00FE0C7B"/>
    <w:p w:rsidR="00FE0C7B" w:rsidRDefault="00FE0C7B"/>
    <w:p w:rsidR="00FE0C7B" w:rsidRDefault="00FE0C7B"/>
    <w:p w:rsidR="00FE0C7B" w:rsidRDefault="00FE0C7B"/>
    <w:p w:rsidR="00FE0C7B" w:rsidRDefault="00FE0C7B"/>
    <w:p w:rsidR="00FE0C7B" w:rsidRDefault="00FE0C7B"/>
    <w:p w:rsidR="00FD6434" w:rsidRDefault="00FD6434">
      <w:r>
        <w:lastRenderedPageBreak/>
        <w:t>3.</w:t>
      </w:r>
      <w:r>
        <w:tab/>
      </w:r>
      <w:r>
        <w:rPr>
          <w:b/>
        </w:rPr>
        <w:t>Parametric Equations</w:t>
      </w:r>
    </w:p>
    <w:p w:rsidR="00FD6434" w:rsidRDefault="00FD6434"/>
    <w:p w:rsidR="00FD6434" w:rsidRDefault="00FD6434">
      <w:r>
        <w:tab/>
        <w:t>Use parametric equation to construct a graph.  Convert parametric equations to rectangular form.</w:t>
      </w:r>
    </w:p>
    <w:p w:rsidR="00FD6434" w:rsidRDefault="00FD6434"/>
    <w:p w:rsidR="00FD6434" w:rsidRDefault="00FD6434">
      <w:r>
        <w:tab/>
      </w:r>
      <w:r w:rsidRPr="00FD6434">
        <w:rPr>
          <w:position w:val="-32"/>
        </w:rPr>
        <w:object w:dxaOrig="1340" w:dyaOrig="760">
          <v:shape id="_x0000_i1031" type="#_x0000_t75" style="width:66.75pt;height:38.25pt" o:ole="">
            <v:imagedata r:id="rId17" o:title=""/>
          </v:shape>
          <o:OLEObject Type="Embed" ProgID="Equation.DSMT4" ShapeID="_x0000_i1031" DrawAspect="Content" ObjectID="_1511604697" r:id="rId18"/>
        </w:object>
      </w:r>
    </w:p>
    <w:p w:rsidR="00FD6434" w:rsidRDefault="00FD6434" w:rsidP="00FD6434">
      <w:pPr>
        <w:ind w:firstLine="720"/>
      </w:pPr>
    </w:p>
    <w:p w:rsidR="00FD6434" w:rsidRDefault="000D08D8" w:rsidP="000939C0">
      <w:pPr>
        <w:ind w:left="720"/>
      </w:pPr>
      <w:r>
        <w:rPr>
          <w:noProof/>
        </w:rPr>
        <w:pict>
          <v:group id="_x0000_s1028" style="position:absolute;left:0;text-align:left;margin-left:258.7pt;margin-top:20.25pt;width:249pt;height:192.75pt;z-index:251656192" coordorigin="5700,3915" coordsize="4980,385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6" type="#_x0000_t32" style="position:absolute;left:8190;top:3915;width:1;height:3855" o:connectortype="straight">
              <v:stroke startarrow="block" endarrow="block"/>
            </v:shape>
            <v:shape id="_x0000_s1027" type="#_x0000_t32" style="position:absolute;left:5700;top:5805;width:4980;height:0" o:connectortype="straight">
              <v:stroke startarrow="block" endarrow="block"/>
            </v:shape>
          </v:group>
        </w:pict>
      </w:r>
      <w:r w:rsidR="00FD6434">
        <w:t xml:space="preserve">Graph the equations over the interval </w:t>
      </w:r>
      <w:r w:rsidR="00FD6434" w:rsidRPr="00FD6434">
        <w:rPr>
          <w:position w:val="-6"/>
        </w:rPr>
        <w:object w:dxaOrig="840" w:dyaOrig="279">
          <v:shape id="_x0000_i1032" type="#_x0000_t75" style="width:42pt;height:14.25pt" o:ole="">
            <v:imagedata r:id="rId19" o:title=""/>
          </v:shape>
          <o:OLEObject Type="Embed" ProgID="Equation.DSMT4" ShapeID="_x0000_i1032" DrawAspect="Content" ObjectID="_1511604698" r:id="rId20"/>
        </w:object>
      </w:r>
      <w:r w:rsidR="00FD6434">
        <w:t xml:space="preserve"> then convert the equations to rectangular</w:t>
      </w:r>
      <w:r w:rsidR="000939C0">
        <w:t xml:space="preserve"> form &amp; simplify.</w:t>
      </w:r>
    </w:p>
    <w:p w:rsidR="00FD6434" w:rsidRDefault="00FD6434" w:rsidP="00FD6434">
      <w:pPr>
        <w:ind w:firstLine="720"/>
      </w:pPr>
    </w:p>
    <w:p w:rsidR="00FD6434" w:rsidRDefault="00FD6434" w:rsidP="00FD6434">
      <w:pPr>
        <w:ind w:firstLine="720"/>
      </w:pPr>
    </w:p>
    <w:p w:rsidR="00FD6434" w:rsidRPr="00FD6434" w:rsidRDefault="00FD6434" w:rsidP="00FD6434"/>
    <w:p w:rsidR="00FD6434" w:rsidRPr="00FD6434" w:rsidRDefault="00FD6434" w:rsidP="00FD6434"/>
    <w:p w:rsidR="00FD6434" w:rsidRPr="00FD6434" w:rsidRDefault="00FD6434" w:rsidP="00FD6434"/>
    <w:p w:rsidR="00FD6434" w:rsidRPr="00FD6434" w:rsidRDefault="00FD6434" w:rsidP="00FD6434"/>
    <w:p w:rsidR="00FD6434" w:rsidRPr="00FD6434" w:rsidRDefault="00FD6434" w:rsidP="00FD6434"/>
    <w:p w:rsidR="00FD6434" w:rsidRDefault="00FD6434" w:rsidP="00FD6434"/>
    <w:p w:rsidR="00FD6434" w:rsidRPr="00FD6434" w:rsidRDefault="00FD6434" w:rsidP="00FD6434"/>
    <w:p w:rsidR="00FD6434" w:rsidRPr="00FD6434" w:rsidRDefault="00FD6434" w:rsidP="00FD6434"/>
    <w:p w:rsidR="00FD6434" w:rsidRDefault="00FD6434" w:rsidP="00FD6434"/>
    <w:p w:rsidR="00FD6434" w:rsidRDefault="00FD6434" w:rsidP="00FD6434"/>
    <w:p w:rsidR="00FD6434" w:rsidRDefault="00FD6434" w:rsidP="00FD6434"/>
    <w:p w:rsidR="00FD6434" w:rsidRDefault="00FD6434" w:rsidP="00FD6434">
      <w:pPr>
        <w:tabs>
          <w:tab w:val="left" w:pos="1080"/>
        </w:tabs>
      </w:pPr>
      <w:r>
        <w:tab/>
      </w:r>
    </w:p>
    <w:p w:rsidR="00FD6434" w:rsidRDefault="00FD6434" w:rsidP="00FD6434">
      <w:pPr>
        <w:rPr>
          <w:b/>
        </w:rPr>
      </w:pPr>
      <w:r>
        <w:t>4.</w:t>
      </w:r>
      <w:r>
        <w:tab/>
      </w:r>
      <w:r>
        <w:rPr>
          <w:b/>
        </w:rPr>
        <w:t>Chunking/</w:t>
      </w:r>
      <w:r>
        <w:rPr>
          <w:b/>
          <w:i/>
        </w:rPr>
        <w:t>u</w:t>
      </w:r>
      <w:r>
        <w:rPr>
          <w:b/>
        </w:rPr>
        <w:t>-substitution</w:t>
      </w:r>
    </w:p>
    <w:p w:rsidR="00FD6434" w:rsidRDefault="00FD6434" w:rsidP="00FD6434">
      <w:pPr>
        <w:rPr>
          <w:b/>
        </w:rPr>
      </w:pPr>
    </w:p>
    <w:p w:rsidR="00FD6434" w:rsidRDefault="00FD6434" w:rsidP="00FD6434">
      <w:r>
        <w:tab/>
        <w:t xml:space="preserve">Solve </w:t>
      </w:r>
      <w:r w:rsidR="000939C0">
        <w:t xml:space="preserve">for </w:t>
      </w:r>
      <w:r w:rsidR="000939C0">
        <w:rPr>
          <w:i/>
        </w:rPr>
        <w:t>x</w:t>
      </w:r>
      <w:r>
        <w:t>.</w:t>
      </w:r>
    </w:p>
    <w:p w:rsidR="000939C0" w:rsidRDefault="000939C0" w:rsidP="00FD6434"/>
    <w:p w:rsidR="000939C0" w:rsidRDefault="000939C0" w:rsidP="00FD6434">
      <w:r>
        <w:tab/>
      </w:r>
      <w:r w:rsidRPr="000939C0">
        <w:rPr>
          <w:position w:val="-6"/>
        </w:rPr>
        <w:object w:dxaOrig="2600" w:dyaOrig="320">
          <v:shape id="_x0000_i1033" type="#_x0000_t75" style="width:129.75pt;height:15.75pt" o:ole="">
            <v:imagedata r:id="rId21" o:title=""/>
          </v:shape>
          <o:OLEObject Type="Embed" ProgID="Equation.DSMT4" ShapeID="_x0000_i1033" DrawAspect="Content" ObjectID="_1511604699" r:id="rId22"/>
        </w:object>
      </w:r>
    </w:p>
    <w:p w:rsidR="000939C0" w:rsidRDefault="000939C0" w:rsidP="00FD6434"/>
    <w:p w:rsidR="000939C0" w:rsidRDefault="000939C0" w:rsidP="00FD6434"/>
    <w:p w:rsidR="000939C0" w:rsidRDefault="000939C0" w:rsidP="00FD6434"/>
    <w:p w:rsidR="000939C0" w:rsidRDefault="000939C0" w:rsidP="00FD6434"/>
    <w:p w:rsidR="00AC7F61" w:rsidRDefault="00AC7F61" w:rsidP="00FD6434"/>
    <w:p w:rsidR="000939C0" w:rsidRDefault="000939C0" w:rsidP="00FD6434"/>
    <w:p w:rsidR="000939C0" w:rsidRDefault="000939C0" w:rsidP="00FD6434"/>
    <w:p w:rsidR="000939C0" w:rsidRDefault="000939C0" w:rsidP="00FD6434"/>
    <w:p w:rsidR="000939C0" w:rsidRDefault="000939C0" w:rsidP="00FD6434">
      <w:r>
        <w:t>5.</w:t>
      </w:r>
      <w:r>
        <w:tab/>
      </w:r>
      <w:r>
        <w:rPr>
          <w:b/>
        </w:rPr>
        <w:t>Number Line Analysis</w:t>
      </w:r>
    </w:p>
    <w:p w:rsidR="000939C0" w:rsidRDefault="000939C0" w:rsidP="00FD6434"/>
    <w:p w:rsidR="000939C0" w:rsidRDefault="000939C0" w:rsidP="00FD6434">
      <w:r>
        <w:tab/>
        <w:t>Solve the inequality below.</w:t>
      </w:r>
    </w:p>
    <w:p w:rsidR="000939C0" w:rsidRDefault="000939C0" w:rsidP="00FD6434"/>
    <w:p w:rsidR="000939C0" w:rsidRDefault="000939C0" w:rsidP="00FD6434">
      <w:r>
        <w:tab/>
      </w:r>
      <w:r w:rsidRPr="000939C0">
        <w:rPr>
          <w:position w:val="-24"/>
        </w:rPr>
        <w:object w:dxaOrig="1460" w:dyaOrig="660">
          <v:shape id="_x0000_i1034" type="#_x0000_t75" style="width:72.75pt;height:33pt" o:ole="">
            <v:imagedata r:id="rId23" o:title=""/>
          </v:shape>
          <o:OLEObject Type="Embed" ProgID="Equation.DSMT4" ShapeID="_x0000_i1034" DrawAspect="Content" ObjectID="_1511604700" r:id="rId24"/>
        </w:object>
      </w:r>
    </w:p>
    <w:p w:rsidR="000939C0" w:rsidRDefault="000939C0" w:rsidP="00FD6434"/>
    <w:p w:rsidR="000939C0" w:rsidRPr="000939C0" w:rsidRDefault="000939C0" w:rsidP="00FD6434">
      <w:r>
        <w:tab/>
        <w:t xml:space="preserve"> </w:t>
      </w:r>
    </w:p>
    <w:p w:rsidR="000939C0" w:rsidRDefault="000939C0" w:rsidP="00FD6434"/>
    <w:p w:rsidR="00FE0C7B" w:rsidRDefault="00FE0C7B" w:rsidP="00FD6434"/>
    <w:p w:rsidR="00FE0C7B" w:rsidRDefault="00FE0C7B" w:rsidP="00FD6434"/>
    <w:p w:rsidR="00FE0C7B" w:rsidRDefault="00FE0C7B" w:rsidP="00FD6434"/>
    <w:p w:rsidR="000939C0" w:rsidRDefault="000939C0" w:rsidP="00FD6434"/>
    <w:p w:rsidR="000939C0" w:rsidRDefault="000939C0" w:rsidP="00FD6434"/>
    <w:p w:rsidR="000939C0" w:rsidRDefault="000939C0" w:rsidP="00FD6434">
      <w:pPr>
        <w:rPr>
          <w:b/>
        </w:rPr>
      </w:pPr>
      <w:r>
        <w:lastRenderedPageBreak/>
        <w:t>6.</w:t>
      </w:r>
      <w:r>
        <w:tab/>
      </w:r>
      <w:r>
        <w:rPr>
          <w:b/>
        </w:rPr>
        <w:t>Arithmetic and Geometric Sequences and Series including Sigma Notation</w:t>
      </w:r>
    </w:p>
    <w:p w:rsidR="000939C0" w:rsidRDefault="00A071D4" w:rsidP="00FD6434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33351</wp:posOffset>
            </wp:positionH>
            <wp:positionV relativeFrom="paragraph">
              <wp:posOffset>129541</wp:posOffset>
            </wp:positionV>
            <wp:extent cx="2152650" cy="503812"/>
            <wp:effectExtent l="19050" t="0" r="0" b="0"/>
            <wp:wrapNone/>
            <wp:docPr id="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5038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C7D9E">
        <w:rPr>
          <w:b/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476500</wp:posOffset>
            </wp:positionH>
            <wp:positionV relativeFrom="paragraph">
              <wp:posOffset>129540</wp:posOffset>
            </wp:positionV>
            <wp:extent cx="3790950" cy="914400"/>
            <wp:effectExtent l="19050" t="0" r="0" b="0"/>
            <wp:wrapNone/>
            <wp:docPr id="3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939C0">
        <w:rPr>
          <w:b/>
        </w:rPr>
        <w:tab/>
      </w:r>
    </w:p>
    <w:p w:rsidR="00B8349B" w:rsidRDefault="00B8349B" w:rsidP="00FD6434">
      <w:pPr>
        <w:rPr>
          <w:b/>
        </w:rPr>
      </w:pPr>
    </w:p>
    <w:p w:rsidR="00B8349B" w:rsidRDefault="00AC7D9E" w:rsidP="00FD6434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52425</wp:posOffset>
            </wp:positionH>
            <wp:positionV relativeFrom="paragraph">
              <wp:posOffset>93345</wp:posOffset>
            </wp:positionV>
            <wp:extent cx="1781175" cy="666750"/>
            <wp:effectExtent l="19050" t="0" r="952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8349B" w:rsidRDefault="00B8349B" w:rsidP="00FD6434">
      <w:pPr>
        <w:rPr>
          <w:b/>
        </w:rPr>
      </w:pPr>
    </w:p>
    <w:p w:rsidR="00B8349B" w:rsidRDefault="00B8349B" w:rsidP="00FD6434">
      <w:pPr>
        <w:rPr>
          <w:b/>
        </w:rPr>
      </w:pPr>
    </w:p>
    <w:p w:rsidR="00B8349B" w:rsidRDefault="00B8349B" w:rsidP="00FD6434">
      <w:pPr>
        <w:rPr>
          <w:b/>
        </w:rPr>
      </w:pPr>
    </w:p>
    <w:p w:rsidR="00B8349B" w:rsidRDefault="00B8349B" w:rsidP="00FD6434">
      <w:pPr>
        <w:rPr>
          <w:b/>
        </w:rPr>
      </w:pPr>
    </w:p>
    <w:p w:rsidR="00B8349B" w:rsidRDefault="00B8349B" w:rsidP="00FD6434">
      <w:pPr>
        <w:rPr>
          <w:b/>
        </w:rPr>
      </w:pPr>
    </w:p>
    <w:p w:rsidR="004410B5" w:rsidRDefault="004410B5" w:rsidP="00FD6434">
      <w:pPr>
        <w:rPr>
          <w:b/>
        </w:rPr>
      </w:pPr>
    </w:p>
    <w:p w:rsidR="004410B5" w:rsidRDefault="004410B5" w:rsidP="00FD6434">
      <w:pPr>
        <w:rPr>
          <w:b/>
        </w:rPr>
      </w:pPr>
    </w:p>
    <w:p w:rsidR="00B8349B" w:rsidRDefault="00B8349B" w:rsidP="00FD6434">
      <w:pPr>
        <w:rPr>
          <w:b/>
        </w:rPr>
      </w:pPr>
    </w:p>
    <w:p w:rsidR="00B8349B" w:rsidRPr="004410B5" w:rsidRDefault="004410B5" w:rsidP="00FD6434">
      <w:r w:rsidRPr="004410B5">
        <w:t>Find the 12</w:t>
      </w:r>
      <w:r w:rsidRPr="004410B5">
        <w:rPr>
          <w:vertAlign w:val="superscript"/>
        </w:rPr>
        <w:t>th</w:t>
      </w:r>
      <w:r w:rsidRPr="004410B5">
        <w:t xml:space="preserve"> term of the sequence 3, 8, 13, </w:t>
      </w:r>
      <w:proofErr w:type="gramStart"/>
      <w:r w:rsidRPr="004410B5">
        <w:t>18, ……</w:t>
      </w:r>
      <w:proofErr w:type="gramEnd"/>
    </w:p>
    <w:p w:rsidR="004410B5" w:rsidRDefault="004410B5" w:rsidP="00FD6434"/>
    <w:p w:rsidR="004410B5" w:rsidRDefault="004410B5" w:rsidP="00FD6434"/>
    <w:p w:rsidR="004410B5" w:rsidRDefault="004410B5" w:rsidP="00FD6434"/>
    <w:p w:rsidR="004410B5" w:rsidRPr="004410B5" w:rsidRDefault="004410B5" w:rsidP="00FD6434"/>
    <w:p w:rsidR="004410B5" w:rsidRDefault="004410B5" w:rsidP="00FD6434">
      <w:r w:rsidRPr="004410B5">
        <w:t>Fill in the missing blanks of the arithmetic sequence 9, ___, ___, ___, 37</w:t>
      </w:r>
    </w:p>
    <w:p w:rsidR="004410B5" w:rsidRDefault="004410B5" w:rsidP="00FD6434"/>
    <w:p w:rsidR="004410B5" w:rsidRDefault="004410B5" w:rsidP="00FD6434"/>
    <w:p w:rsidR="004410B5" w:rsidRDefault="004410B5" w:rsidP="00FD6434"/>
    <w:p w:rsidR="004410B5" w:rsidRDefault="004410B5" w:rsidP="00FD6434"/>
    <w:p w:rsidR="004410B5" w:rsidRPr="004410B5" w:rsidRDefault="004410B5" w:rsidP="00FD6434"/>
    <w:p w:rsidR="000939C0" w:rsidRDefault="000939C0" w:rsidP="00FD6434">
      <w:r>
        <w:tab/>
      </w:r>
    </w:p>
    <w:p w:rsidR="00FE0C7B" w:rsidRPr="00FE0C7B" w:rsidRDefault="00FE0C7B" w:rsidP="00FD6434">
      <w:pPr>
        <w:rPr>
          <w:b/>
        </w:rPr>
      </w:pPr>
      <w:r>
        <w:t>7.</w:t>
      </w:r>
      <w:r>
        <w:tab/>
      </w:r>
      <w:r w:rsidRPr="00FE0C7B">
        <w:rPr>
          <w:b/>
        </w:rPr>
        <w:t>Matrix operations</w:t>
      </w:r>
    </w:p>
    <w:p w:rsidR="00FE0C7B" w:rsidRDefault="00B8349B" w:rsidP="00FD6434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118110</wp:posOffset>
            </wp:positionV>
            <wp:extent cx="1922145" cy="1400175"/>
            <wp:effectExtent l="19050" t="0" r="1905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14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09575</wp:posOffset>
            </wp:positionH>
            <wp:positionV relativeFrom="paragraph">
              <wp:posOffset>327660</wp:posOffset>
            </wp:positionV>
            <wp:extent cx="2543175" cy="962025"/>
            <wp:effectExtent l="19050" t="0" r="952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Simplify each.</w:t>
      </w:r>
      <w:r>
        <w:br/>
      </w:r>
    </w:p>
    <w:p w:rsidR="00B8349B" w:rsidRDefault="00B8349B" w:rsidP="00FD6434"/>
    <w:p w:rsidR="00B8349B" w:rsidRDefault="00B8349B" w:rsidP="00FD6434"/>
    <w:p w:rsidR="00B8349B" w:rsidRDefault="00B8349B" w:rsidP="00FD6434"/>
    <w:p w:rsidR="00B8349B" w:rsidRDefault="00B8349B" w:rsidP="00FD6434"/>
    <w:p w:rsidR="00B8349B" w:rsidRDefault="00B8349B" w:rsidP="00FD6434"/>
    <w:p w:rsidR="00B8349B" w:rsidRDefault="00B8349B" w:rsidP="00FD6434"/>
    <w:p w:rsidR="00B8349B" w:rsidRDefault="00B8349B" w:rsidP="00FD6434"/>
    <w:p w:rsidR="00B8349B" w:rsidRDefault="00B8349B" w:rsidP="00FD6434"/>
    <w:p w:rsidR="00B8349B" w:rsidRDefault="00273810" w:rsidP="00FD6434">
      <w:r>
        <w:tab/>
        <w:t>Use matrices to solve the system.</w:t>
      </w:r>
    </w:p>
    <w:p w:rsidR="00273810" w:rsidRDefault="00273810" w:rsidP="00FD6434"/>
    <w:p w:rsidR="00273810" w:rsidRDefault="00273810" w:rsidP="00FD6434">
      <w:r>
        <w:tab/>
      </w:r>
      <w:r w:rsidRPr="00273810">
        <w:rPr>
          <w:position w:val="-30"/>
        </w:rPr>
        <w:object w:dxaOrig="1760" w:dyaOrig="720">
          <v:shape id="_x0000_i1035" type="#_x0000_t75" style="width:87.75pt;height:36pt" o:ole="">
            <v:imagedata r:id="rId30" o:title=""/>
          </v:shape>
          <o:OLEObject Type="Embed" ProgID="Equation.DSMT4" ShapeID="_x0000_i1035" DrawAspect="Content" ObjectID="_1511604701" r:id="rId31"/>
        </w:object>
      </w:r>
    </w:p>
    <w:p w:rsidR="00B8349B" w:rsidRDefault="00B8349B" w:rsidP="00FD6434"/>
    <w:p w:rsidR="00B8349B" w:rsidRDefault="00B8349B" w:rsidP="00FD6434"/>
    <w:p w:rsidR="00B8349B" w:rsidRDefault="00B8349B" w:rsidP="00FD6434"/>
    <w:p w:rsidR="00B8349B" w:rsidRDefault="00B8349B" w:rsidP="00FD6434"/>
    <w:p w:rsidR="00B8349B" w:rsidRDefault="00B8349B" w:rsidP="00FD6434"/>
    <w:p w:rsidR="00FE0C7B" w:rsidRDefault="00FE0C7B" w:rsidP="00FD6434"/>
    <w:p w:rsidR="004410B5" w:rsidRDefault="004410B5" w:rsidP="00FD6434"/>
    <w:p w:rsidR="004410B5" w:rsidRDefault="004410B5" w:rsidP="00FD6434"/>
    <w:p w:rsidR="004410B5" w:rsidRDefault="004410B5" w:rsidP="00FD6434"/>
    <w:p w:rsidR="004410B5" w:rsidRDefault="004410B5" w:rsidP="00FD6434"/>
    <w:p w:rsidR="004410B5" w:rsidRDefault="004410B5" w:rsidP="00FD6434"/>
    <w:p w:rsidR="00FE0C7B" w:rsidRDefault="00FE0C7B" w:rsidP="00FD6434"/>
    <w:p w:rsidR="00FE0C7B" w:rsidRPr="00FE0C7B" w:rsidRDefault="00FE0C7B" w:rsidP="00FD6434">
      <w:pPr>
        <w:rPr>
          <w:b/>
        </w:rPr>
      </w:pPr>
      <w:r>
        <w:lastRenderedPageBreak/>
        <w:t>8.</w:t>
      </w:r>
      <w:r>
        <w:tab/>
      </w:r>
      <w:r w:rsidRPr="00FE0C7B">
        <w:rPr>
          <w:b/>
        </w:rPr>
        <w:t>Rational Functions</w:t>
      </w:r>
    </w:p>
    <w:p w:rsidR="00FE0C7B" w:rsidRDefault="00FE0C7B" w:rsidP="00FE0C7B"/>
    <w:p w:rsidR="00FE0C7B" w:rsidRPr="00220E43" w:rsidRDefault="00FE0C7B" w:rsidP="00FE0C7B">
      <w:pPr>
        <w:ind w:left="360" w:hanging="360"/>
        <w:rPr>
          <w:position w:val="-24"/>
          <w:szCs w:val="24"/>
        </w:rPr>
      </w:pPr>
      <w:r>
        <w:rPr>
          <w:position w:val="-24"/>
          <w:szCs w:val="24"/>
        </w:rPr>
        <w:t>1.</w:t>
      </w:r>
      <w:r>
        <w:rPr>
          <w:position w:val="-24"/>
          <w:szCs w:val="24"/>
        </w:rPr>
        <w:tab/>
      </w:r>
      <w:r w:rsidRPr="00220E43">
        <w:rPr>
          <w:position w:val="-24"/>
          <w:szCs w:val="24"/>
        </w:rPr>
        <w:t xml:space="preserve">Use limit notation to describe the behavior </w:t>
      </w:r>
      <w:proofErr w:type="gramStart"/>
      <w:r w:rsidRPr="00220E43">
        <w:rPr>
          <w:position w:val="-24"/>
          <w:szCs w:val="24"/>
        </w:rPr>
        <w:t>of</w:t>
      </w:r>
      <w:r>
        <w:rPr>
          <w:position w:val="-24"/>
          <w:szCs w:val="24"/>
        </w:rPr>
        <w:t xml:space="preserve"> </w:t>
      </w:r>
      <w:r w:rsidRPr="00220E43">
        <w:rPr>
          <w:position w:val="-24"/>
          <w:szCs w:val="24"/>
        </w:rPr>
        <w:t xml:space="preserve"> </w:t>
      </w:r>
      <w:r w:rsidRPr="00220E43">
        <w:rPr>
          <w:i/>
          <w:position w:val="-24"/>
          <w:szCs w:val="24"/>
        </w:rPr>
        <w:t>j</w:t>
      </w:r>
      <w:proofErr w:type="gramEnd"/>
      <w:r w:rsidRPr="00220E43">
        <w:rPr>
          <w:position w:val="-24"/>
          <w:szCs w:val="24"/>
        </w:rPr>
        <w:t>(</w:t>
      </w:r>
      <w:r w:rsidRPr="00220E43">
        <w:rPr>
          <w:i/>
          <w:position w:val="-24"/>
          <w:szCs w:val="24"/>
        </w:rPr>
        <w:t>x</w:t>
      </w:r>
      <w:r w:rsidRPr="00220E43">
        <w:rPr>
          <w:position w:val="-24"/>
          <w:szCs w:val="24"/>
        </w:rPr>
        <w:t>) near its vertical and horizontal asymptotes.  It would also be nice if you could draw a sketch of the function as well.</w:t>
      </w:r>
    </w:p>
    <w:p w:rsidR="00FE0C7B" w:rsidRDefault="000D08D8" w:rsidP="00FE0C7B">
      <w:pPr>
        <w:rPr>
          <w:position w:val="-24"/>
          <w:szCs w:val="24"/>
        </w:rPr>
      </w:pPr>
      <w:r>
        <w:rPr>
          <w:noProof/>
          <w:position w:val="-24"/>
          <w:szCs w:val="24"/>
        </w:rPr>
        <w:pict>
          <v:shape id="_x0000_s1041" type="#_x0000_t75" style="position:absolute;margin-left:18pt;margin-top:6.35pt;width:66.75pt;height:30.75pt;z-index:-251661312;mso-position-horizontal-relative:text;mso-position-vertical-relative:text">
            <v:imagedata r:id="rId32" o:title=""/>
          </v:shape>
          <o:OLEObject Type="Embed" ProgID="Equation.DSMT4" ShapeID="_x0000_s1041" DrawAspect="Content" ObjectID="_1511604706" r:id="rId33"/>
        </w:pict>
      </w:r>
    </w:p>
    <w:p w:rsidR="00FE0C7B" w:rsidRDefault="00FE0C7B" w:rsidP="00FE0C7B">
      <w:pPr>
        <w:rPr>
          <w:position w:val="-24"/>
          <w:szCs w:val="24"/>
        </w:rPr>
      </w:pPr>
    </w:p>
    <w:p w:rsidR="00FE0C7B" w:rsidRDefault="00FE0C7B" w:rsidP="00FE0C7B">
      <w:pPr>
        <w:rPr>
          <w:position w:val="-24"/>
          <w:szCs w:val="24"/>
        </w:rPr>
      </w:pPr>
    </w:p>
    <w:p w:rsidR="00FE0C7B" w:rsidRDefault="00FE0C7B" w:rsidP="00FE0C7B">
      <w:pPr>
        <w:rPr>
          <w:position w:val="-24"/>
          <w:szCs w:val="24"/>
        </w:rPr>
      </w:pPr>
    </w:p>
    <w:p w:rsidR="00FE0C7B" w:rsidRDefault="00FE0C7B" w:rsidP="00FE0C7B">
      <w:pPr>
        <w:rPr>
          <w:position w:val="-24"/>
          <w:szCs w:val="24"/>
        </w:rPr>
      </w:pPr>
    </w:p>
    <w:p w:rsidR="00B8349B" w:rsidRDefault="00B8349B" w:rsidP="00FE0C7B">
      <w:pPr>
        <w:rPr>
          <w:position w:val="-24"/>
          <w:szCs w:val="24"/>
        </w:rPr>
      </w:pPr>
    </w:p>
    <w:p w:rsidR="00B8349B" w:rsidRDefault="00B8349B" w:rsidP="00FE0C7B">
      <w:pPr>
        <w:rPr>
          <w:position w:val="-24"/>
          <w:szCs w:val="24"/>
        </w:rPr>
      </w:pPr>
    </w:p>
    <w:p w:rsidR="00B8349B" w:rsidRDefault="00B8349B" w:rsidP="00FE0C7B">
      <w:pPr>
        <w:rPr>
          <w:position w:val="-24"/>
          <w:szCs w:val="24"/>
        </w:rPr>
      </w:pPr>
    </w:p>
    <w:p w:rsidR="00B8349B" w:rsidRDefault="00B8349B" w:rsidP="00FE0C7B">
      <w:pPr>
        <w:rPr>
          <w:position w:val="-24"/>
          <w:szCs w:val="24"/>
        </w:rPr>
      </w:pPr>
    </w:p>
    <w:p w:rsidR="00B8349B" w:rsidRDefault="00B8349B" w:rsidP="00FE0C7B">
      <w:pPr>
        <w:rPr>
          <w:position w:val="-24"/>
          <w:szCs w:val="24"/>
        </w:rPr>
      </w:pPr>
    </w:p>
    <w:p w:rsidR="00B8349B" w:rsidRDefault="00B8349B" w:rsidP="00FE0C7B">
      <w:pPr>
        <w:rPr>
          <w:position w:val="-24"/>
          <w:szCs w:val="24"/>
        </w:rPr>
      </w:pPr>
    </w:p>
    <w:p w:rsidR="00B8349B" w:rsidRDefault="00B8349B" w:rsidP="00FE0C7B">
      <w:pPr>
        <w:rPr>
          <w:position w:val="-24"/>
          <w:szCs w:val="24"/>
        </w:rPr>
      </w:pPr>
    </w:p>
    <w:p w:rsidR="00FE0C7B" w:rsidRDefault="00FE0C7B" w:rsidP="00FE0C7B">
      <w:pPr>
        <w:ind w:left="360" w:hanging="360"/>
        <w:rPr>
          <w:position w:val="-24"/>
          <w:szCs w:val="24"/>
        </w:rPr>
      </w:pPr>
      <w:r>
        <w:rPr>
          <w:position w:val="-24"/>
          <w:szCs w:val="24"/>
        </w:rPr>
        <w:t>2.</w:t>
      </w:r>
      <w:r>
        <w:rPr>
          <w:position w:val="-24"/>
          <w:szCs w:val="24"/>
        </w:rPr>
        <w:tab/>
        <w:t>Add, subtract, multiply or divide the rational expressions below.  Simplify your answer.</w:t>
      </w:r>
    </w:p>
    <w:p w:rsidR="00FE0C7B" w:rsidRDefault="00FE0C7B" w:rsidP="00FE0C7B">
      <w:pPr>
        <w:rPr>
          <w:position w:val="-24"/>
          <w:szCs w:val="24"/>
        </w:rPr>
      </w:pPr>
    </w:p>
    <w:p w:rsidR="00FE0C7B" w:rsidRDefault="000D08D8" w:rsidP="00FE0C7B">
      <w:pPr>
        <w:rPr>
          <w:position w:val="-24"/>
          <w:szCs w:val="24"/>
        </w:rPr>
      </w:pPr>
      <w:r w:rsidRPr="000D08D8">
        <w:rPr>
          <w:noProof/>
          <w:position w:val="-24"/>
        </w:rPr>
        <w:pict>
          <v:shape id="_x0000_s1042" type="#_x0000_t75" style="position:absolute;margin-left:13.15pt;margin-top:7.9pt;width:126.75pt;height:33pt;z-index:-251657216;mso-position-horizontal-relative:text;mso-position-vertical-relative:text">
            <v:imagedata r:id="rId34" o:title=""/>
          </v:shape>
          <o:OLEObject Type="Embed" ProgID="Equation.DSMT4" ShapeID="_x0000_s1042" DrawAspect="Content" ObjectID="_1511604707" r:id="rId35"/>
        </w:pict>
      </w:r>
      <w:r w:rsidRPr="000D08D8">
        <w:rPr>
          <w:noProof/>
          <w:position w:val="-24"/>
        </w:rPr>
        <w:pict>
          <v:shape id="_x0000_s1043" type="#_x0000_t75" style="position:absolute;margin-left:268.85pt;margin-top:10.15pt;width:99pt;height:30.75pt;z-index:-251656192;mso-position-horizontal-relative:text;mso-position-vertical-relative:text">
            <v:imagedata r:id="rId36" o:title=""/>
          </v:shape>
          <o:OLEObject Type="Embed" ProgID="Equation.DSMT4" ShapeID="_x0000_s1043" DrawAspect="Content" ObjectID="_1511604708" r:id="rId37"/>
        </w:pict>
      </w:r>
    </w:p>
    <w:p w:rsidR="00FE0C7B" w:rsidRDefault="00FE0C7B" w:rsidP="00FE0C7B">
      <w:pPr>
        <w:rPr>
          <w:position w:val="-24"/>
        </w:rPr>
      </w:pPr>
      <w:proofErr w:type="gramStart"/>
      <w:r>
        <w:rPr>
          <w:position w:val="-24"/>
        </w:rPr>
        <w:t>a</w:t>
      </w:r>
      <w:proofErr w:type="gramEnd"/>
      <w:r>
        <w:rPr>
          <w:position w:val="-24"/>
        </w:rPr>
        <w:t>.</w: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  <w:t>b.</w:t>
      </w:r>
    </w:p>
    <w:p w:rsidR="00FE0C7B" w:rsidRDefault="00FE0C7B" w:rsidP="00FE0C7B">
      <w:pPr>
        <w:rPr>
          <w:position w:val="-24"/>
        </w:rPr>
      </w:pPr>
    </w:p>
    <w:p w:rsidR="00FE0C7B" w:rsidRDefault="00FE0C7B" w:rsidP="00FE0C7B">
      <w:pPr>
        <w:rPr>
          <w:position w:val="-24"/>
        </w:rPr>
      </w:pPr>
    </w:p>
    <w:p w:rsidR="00FE0C7B" w:rsidRDefault="00FE0C7B" w:rsidP="00FE0C7B">
      <w:pPr>
        <w:rPr>
          <w:position w:val="-24"/>
        </w:rPr>
      </w:pPr>
    </w:p>
    <w:p w:rsidR="00FE0C7B" w:rsidRDefault="00FE0C7B" w:rsidP="00FE0C7B">
      <w:pPr>
        <w:rPr>
          <w:position w:val="-24"/>
        </w:rPr>
      </w:pPr>
    </w:p>
    <w:p w:rsidR="00FE0C7B" w:rsidRDefault="00FE0C7B" w:rsidP="00FE0C7B">
      <w:pPr>
        <w:rPr>
          <w:position w:val="-24"/>
        </w:rPr>
      </w:pPr>
    </w:p>
    <w:p w:rsidR="00FE0C7B" w:rsidRDefault="00FE0C7B" w:rsidP="00FE0C7B">
      <w:pPr>
        <w:rPr>
          <w:position w:val="-24"/>
        </w:rPr>
      </w:pPr>
    </w:p>
    <w:p w:rsidR="00FE0C7B" w:rsidRDefault="00FE0C7B" w:rsidP="00FE0C7B">
      <w:pPr>
        <w:rPr>
          <w:position w:val="-24"/>
        </w:rPr>
      </w:pPr>
    </w:p>
    <w:p w:rsidR="00FE0C7B" w:rsidRDefault="00FE0C7B" w:rsidP="00FE0C7B">
      <w:pPr>
        <w:rPr>
          <w:position w:val="-24"/>
        </w:rPr>
      </w:pPr>
    </w:p>
    <w:p w:rsidR="00FE0C7B" w:rsidRDefault="00FE0C7B" w:rsidP="00FE0C7B">
      <w:pPr>
        <w:rPr>
          <w:position w:val="-24"/>
        </w:rPr>
      </w:pPr>
    </w:p>
    <w:p w:rsidR="00FE0C7B" w:rsidRDefault="00FE0C7B" w:rsidP="00FE0C7B">
      <w:pPr>
        <w:rPr>
          <w:position w:val="-24"/>
        </w:rPr>
      </w:pPr>
    </w:p>
    <w:p w:rsidR="00FE0C7B" w:rsidRDefault="00FE0C7B" w:rsidP="00FE0C7B">
      <w:pPr>
        <w:rPr>
          <w:position w:val="-24"/>
        </w:rPr>
      </w:pPr>
    </w:p>
    <w:p w:rsidR="00FE0C7B" w:rsidRDefault="00FE0C7B" w:rsidP="00FE0C7B">
      <w:pPr>
        <w:rPr>
          <w:position w:val="-24"/>
        </w:rPr>
      </w:pPr>
    </w:p>
    <w:p w:rsidR="00FE0C7B" w:rsidRDefault="000D08D8" w:rsidP="00FE0C7B">
      <w:pPr>
        <w:rPr>
          <w:position w:val="-24"/>
        </w:rPr>
      </w:pPr>
      <w:r w:rsidRPr="000D08D8">
        <w:rPr>
          <w:noProof/>
          <w:position w:val="-24"/>
          <w:szCs w:val="24"/>
        </w:rPr>
        <w:pict>
          <v:shape id="_x0000_s1039" type="#_x0000_t75" style="position:absolute;margin-left:18pt;margin-top:5.5pt;width:89.25pt;height:36pt;z-index:-251659264;mso-position-horizontal-relative:text;mso-position-vertical-relative:text">
            <v:imagedata r:id="rId38" o:title=""/>
            <w10:wrap side="right"/>
          </v:shape>
          <o:OLEObject Type="Embed" ProgID="Equation.DSMT4" ShapeID="_x0000_s1039" DrawAspect="Content" ObjectID="_1511604709" r:id="rId39"/>
        </w:pict>
      </w:r>
      <w:r>
        <w:rPr>
          <w:noProof/>
          <w:position w:val="-24"/>
        </w:rPr>
        <w:pict>
          <v:shape id="_x0000_s1044" type="#_x0000_t75" style="position:absolute;margin-left:269.6pt;margin-top:10.75pt;width:75pt;height:30.75pt;z-index:-251655168;mso-position-horizontal-relative:text;mso-position-vertical-relative:text">
            <v:imagedata r:id="rId40" o:title=""/>
          </v:shape>
          <o:OLEObject Type="Embed" ProgID="Equation.DSMT4" ShapeID="_x0000_s1044" DrawAspect="Content" ObjectID="_1511604710" r:id="rId41"/>
        </w:pict>
      </w:r>
    </w:p>
    <w:p w:rsidR="00FE0C7B" w:rsidRDefault="00FE0C7B" w:rsidP="00FE0C7B">
      <w:pPr>
        <w:rPr>
          <w:position w:val="-24"/>
        </w:rPr>
      </w:pPr>
      <w:proofErr w:type="gramStart"/>
      <w:r>
        <w:rPr>
          <w:position w:val="-24"/>
        </w:rPr>
        <w:t>c</w:t>
      </w:r>
      <w:proofErr w:type="gramEnd"/>
      <w:r>
        <w:rPr>
          <w:position w:val="-24"/>
        </w:rPr>
        <w:t>.</w: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  <w:t>d.</w:t>
      </w:r>
    </w:p>
    <w:p w:rsidR="00FE0C7B" w:rsidRDefault="00FE0C7B" w:rsidP="00FE0C7B"/>
    <w:p w:rsidR="00FE0C7B" w:rsidRDefault="00FE0C7B" w:rsidP="00FE0C7B">
      <w:r>
        <w:tab/>
      </w:r>
      <w:r>
        <w:tab/>
      </w:r>
      <w:r>
        <w:tab/>
      </w:r>
    </w:p>
    <w:p w:rsidR="00FE0C7B" w:rsidRDefault="00FE0C7B" w:rsidP="00FE0C7B"/>
    <w:p w:rsidR="00FE0C7B" w:rsidRDefault="00FE0C7B" w:rsidP="00FE0C7B"/>
    <w:p w:rsidR="00FE0C7B" w:rsidRDefault="00FE0C7B" w:rsidP="00FE0C7B"/>
    <w:p w:rsidR="00FE0C7B" w:rsidRDefault="00FE0C7B" w:rsidP="00FE0C7B"/>
    <w:p w:rsidR="00FE0C7B" w:rsidRDefault="00FE0C7B" w:rsidP="00FE0C7B"/>
    <w:p w:rsidR="00FE0C7B" w:rsidRDefault="00FE0C7B" w:rsidP="00FE0C7B"/>
    <w:p w:rsidR="004410B5" w:rsidRDefault="004410B5" w:rsidP="00FE0C7B"/>
    <w:p w:rsidR="004410B5" w:rsidRDefault="004410B5" w:rsidP="00FE0C7B"/>
    <w:p w:rsidR="004410B5" w:rsidRDefault="004410B5" w:rsidP="00FE0C7B"/>
    <w:p w:rsidR="004410B5" w:rsidRDefault="004410B5" w:rsidP="00FE0C7B"/>
    <w:p w:rsidR="00FE0C7B" w:rsidRDefault="00FE0C7B" w:rsidP="00FE0C7B"/>
    <w:p w:rsidR="00FE0C7B" w:rsidRDefault="00FE0C7B" w:rsidP="00FE0C7B"/>
    <w:p w:rsidR="00FE0C7B" w:rsidRDefault="00FE0C7B" w:rsidP="00FE0C7B">
      <w:pPr>
        <w:rPr>
          <w:position w:val="-24"/>
        </w:rPr>
      </w:pPr>
      <w:r>
        <w:tab/>
      </w:r>
    </w:p>
    <w:p w:rsidR="00FE0C7B" w:rsidRDefault="00FE0C7B" w:rsidP="00FE0C7B">
      <w:r>
        <w:lastRenderedPageBreak/>
        <w:t>Determine the values of the properties below.  Write “none” if one does not exist.  The domain is for the original function.</w:t>
      </w:r>
    </w:p>
    <w:p w:rsidR="00FE0C7B" w:rsidRDefault="00FE0C7B" w:rsidP="00FE0C7B"/>
    <w:p w:rsidR="00FE0C7B" w:rsidRDefault="000D08D8" w:rsidP="00FE0C7B">
      <w:r>
        <w:rPr>
          <w:noProof/>
        </w:rPr>
        <w:pict>
          <v:shape id="_x0000_s1040" type="#_x0000_t32" style="position:absolute;margin-left:246pt;margin-top:12.6pt;width:0;height:316pt;z-index:251658240" o:connectortype="straight"/>
        </w:pict>
      </w:r>
      <w:r w:rsidR="00FE0C7B">
        <w:t>3.</w:t>
      </w:r>
      <w:r w:rsidR="00FE0C7B">
        <w:tab/>
      </w:r>
      <w:r w:rsidR="00FE0C7B" w:rsidRPr="001731D2">
        <w:rPr>
          <w:position w:val="-24"/>
        </w:rPr>
        <w:object w:dxaOrig="2220" w:dyaOrig="660">
          <v:shape id="_x0000_i1041" type="#_x0000_t75" style="width:111pt;height:33pt" o:ole="">
            <v:imagedata r:id="rId42" o:title=""/>
          </v:shape>
          <o:OLEObject Type="Embed" ProgID="Equation.DSMT4" ShapeID="_x0000_i1041" DrawAspect="Content" ObjectID="_1511604702" r:id="rId43"/>
        </w:object>
      </w:r>
      <w:r w:rsidR="00FE0C7B">
        <w:tab/>
      </w:r>
      <w:r w:rsidR="00FE0C7B">
        <w:tab/>
      </w:r>
      <w:r w:rsidR="00FE0C7B">
        <w:tab/>
        <w:t>4.</w:t>
      </w:r>
      <w:r w:rsidR="00FE0C7B">
        <w:tab/>
      </w:r>
      <w:r w:rsidR="00FE0C7B" w:rsidRPr="0011454B">
        <w:rPr>
          <w:position w:val="-24"/>
        </w:rPr>
        <w:object w:dxaOrig="2260" w:dyaOrig="660">
          <v:shape id="_x0000_i1042" type="#_x0000_t75" style="width:113.25pt;height:33pt" o:ole="">
            <v:imagedata r:id="rId44" o:title=""/>
          </v:shape>
          <o:OLEObject Type="Embed" ProgID="Equation.DSMT4" ShapeID="_x0000_i1042" DrawAspect="Content" ObjectID="_1511604703" r:id="rId45"/>
        </w:object>
      </w:r>
    </w:p>
    <w:p w:rsidR="00FE0C7B" w:rsidRDefault="00FE0C7B" w:rsidP="00FE0C7B"/>
    <w:p w:rsidR="00FE0C7B" w:rsidRDefault="00FE0C7B" w:rsidP="00FE0C7B"/>
    <w:p w:rsidR="00FE0C7B" w:rsidRDefault="00FE0C7B" w:rsidP="00FE0C7B"/>
    <w:p w:rsidR="00FE0C7B" w:rsidRDefault="00FE0C7B" w:rsidP="00FE0C7B"/>
    <w:p w:rsidR="00FE0C7B" w:rsidRDefault="00FE0C7B" w:rsidP="00FE0C7B"/>
    <w:p w:rsidR="00FE0C7B" w:rsidRDefault="00FE0C7B" w:rsidP="00FE0C7B"/>
    <w:p w:rsidR="00FE0C7B" w:rsidRDefault="00FE0C7B" w:rsidP="00FE0C7B"/>
    <w:p w:rsidR="00FE0C7B" w:rsidRDefault="00FE0C7B" w:rsidP="00FE0C7B"/>
    <w:p w:rsidR="00FE0C7B" w:rsidRDefault="00FE0C7B" w:rsidP="00FE0C7B">
      <w:r>
        <w:rPr>
          <w:i/>
        </w:rPr>
        <w:t>Domain</w:t>
      </w:r>
      <w:proofErr w:type="gramStart"/>
      <w:r>
        <w:rPr>
          <w:i/>
        </w:rPr>
        <w:t>:_</w:t>
      </w:r>
      <w:proofErr w:type="gramEnd"/>
      <w:r>
        <w:rPr>
          <w:i/>
        </w:rPr>
        <w:t>______________</w:t>
      </w:r>
      <w:r>
        <w:tab/>
      </w:r>
      <w:r>
        <w:tab/>
      </w:r>
      <w:r>
        <w:tab/>
      </w:r>
      <w:r>
        <w:tab/>
      </w:r>
      <w:r>
        <w:rPr>
          <w:i/>
        </w:rPr>
        <w:t>Domain:_______________</w:t>
      </w:r>
    </w:p>
    <w:p w:rsidR="00FE0C7B" w:rsidRDefault="00FE0C7B" w:rsidP="00FE0C7B"/>
    <w:p w:rsidR="00FE0C7B" w:rsidRDefault="00FE0C7B" w:rsidP="00FE0C7B">
      <w:proofErr w:type="gramStart"/>
      <w:r>
        <w:rPr>
          <w:i/>
        </w:rPr>
        <w:t>x-intercept(s)</w:t>
      </w:r>
      <w:proofErr w:type="gramEnd"/>
      <w:r>
        <w:rPr>
          <w:i/>
        </w:rPr>
        <w:t>:_______________</w:t>
      </w:r>
      <w:r>
        <w:t xml:space="preserve">  </w:t>
      </w:r>
      <w:r>
        <w:tab/>
      </w:r>
      <w:r>
        <w:tab/>
      </w:r>
      <w:r>
        <w:tab/>
      </w:r>
      <w:r>
        <w:rPr>
          <w:i/>
        </w:rPr>
        <w:t>x-intercept(s):_______________</w:t>
      </w:r>
      <w:r>
        <w:t xml:space="preserve">  </w:t>
      </w:r>
      <w:r>
        <w:tab/>
      </w:r>
      <w:r>
        <w:tab/>
      </w:r>
      <w:r>
        <w:tab/>
      </w:r>
    </w:p>
    <w:p w:rsidR="00FE0C7B" w:rsidRDefault="00FE0C7B" w:rsidP="00FE0C7B">
      <w:r>
        <w:tab/>
      </w:r>
    </w:p>
    <w:p w:rsidR="00FE0C7B" w:rsidRPr="002D29DC" w:rsidRDefault="00FE0C7B" w:rsidP="00FE0C7B">
      <w:proofErr w:type="gramStart"/>
      <w:r>
        <w:rPr>
          <w:i/>
        </w:rPr>
        <w:t>y-intercept</w:t>
      </w:r>
      <w:proofErr w:type="gramEnd"/>
      <w:r>
        <w:rPr>
          <w:i/>
        </w:rPr>
        <w:t>: _________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>y-intercept: _________</w:t>
      </w:r>
    </w:p>
    <w:p w:rsidR="00FE0C7B" w:rsidRDefault="00FE0C7B" w:rsidP="00FE0C7B"/>
    <w:p w:rsidR="00FE0C7B" w:rsidRDefault="00FE0C7B" w:rsidP="00FE0C7B">
      <w:proofErr w:type="gramStart"/>
      <w:r>
        <w:rPr>
          <w:i/>
        </w:rPr>
        <w:t>horizontal</w:t>
      </w:r>
      <w:proofErr w:type="gramEnd"/>
      <w:r>
        <w:rPr>
          <w:i/>
        </w:rPr>
        <w:t xml:space="preserve"> asymptote(s):_______________</w:t>
      </w:r>
      <w:r>
        <w:t xml:space="preserve">    </w:t>
      </w:r>
      <w:r>
        <w:tab/>
      </w:r>
      <w:r>
        <w:rPr>
          <w:i/>
        </w:rPr>
        <w:t>horizontal asymptote(s):_______________</w:t>
      </w:r>
      <w:r>
        <w:t xml:space="preserve">        </w:t>
      </w:r>
      <w:r>
        <w:tab/>
      </w:r>
    </w:p>
    <w:p w:rsidR="00FE0C7B" w:rsidRDefault="00FE0C7B" w:rsidP="00FE0C7B"/>
    <w:p w:rsidR="00FE0C7B" w:rsidRPr="002D29DC" w:rsidRDefault="00FE0C7B" w:rsidP="00FE0C7B">
      <w:proofErr w:type="gramStart"/>
      <w:r>
        <w:rPr>
          <w:i/>
        </w:rPr>
        <w:t>vertical</w:t>
      </w:r>
      <w:proofErr w:type="gramEnd"/>
      <w:r>
        <w:rPr>
          <w:i/>
        </w:rPr>
        <w:t xml:space="preserve"> asymptote(s): _______________</w:t>
      </w:r>
      <w:r>
        <w:rPr>
          <w:i/>
        </w:rPr>
        <w:tab/>
      </w:r>
      <w:r>
        <w:rPr>
          <w:i/>
        </w:rPr>
        <w:tab/>
        <w:t>vertical asymptote(s): _______________</w:t>
      </w:r>
      <w:r>
        <w:rPr>
          <w:i/>
        </w:rPr>
        <w:tab/>
      </w:r>
    </w:p>
    <w:p w:rsidR="00FE0C7B" w:rsidRDefault="00FE0C7B" w:rsidP="00FE0C7B">
      <w:pPr>
        <w:rPr>
          <w:i/>
        </w:rPr>
      </w:pPr>
    </w:p>
    <w:p w:rsidR="00FE0C7B" w:rsidRDefault="00FE0C7B" w:rsidP="00FE0C7B">
      <w:pPr>
        <w:rPr>
          <w:i/>
        </w:rPr>
      </w:pPr>
      <w:proofErr w:type="gramStart"/>
      <w:r>
        <w:rPr>
          <w:i/>
        </w:rPr>
        <w:t>oblique</w:t>
      </w:r>
      <w:proofErr w:type="gramEnd"/>
      <w:r>
        <w:rPr>
          <w:i/>
        </w:rPr>
        <w:t xml:space="preserve"> asymptote:_______________</w:t>
      </w:r>
      <w:r>
        <w:rPr>
          <w:i/>
        </w:rPr>
        <w:tab/>
      </w:r>
      <w:r>
        <w:rPr>
          <w:i/>
        </w:rPr>
        <w:tab/>
        <w:t>oblique asymptote:_______________</w:t>
      </w:r>
    </w:p>
    <w:p w:rsidR="00FE0C7B" w:rsidRDefault="00FE0C7B" w:rsidP="00FE0C7B">
      <w:pPr>
        <w:rPr>
          <w:i/>
        </w:rPr>
      </w:pPr>
    </w:p>
    <w:p w:rsidR="00FE0C7B" w:rsidRDefault="00FE0C7B" w:rsidP="00FE0C7B">
      <w:pPr>
        <w:rPr>
          <w:i/>
        </w:rPr>
      </w:pPr>
      <w:proofErr w:type="gramStart"/>
      <w:r>
        <w:rPr>
          <w:i/>
        </w:rPr>
        <w:t>hole</w:t>
      </w:r>
      <w:proofErr w:type="gramEnd"/>
      <w:r>
        <w:rPr>
          <w:i/>
        </w:rPr>
        <w:t>: _____________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>hole: _____________</w:t>
      </w:r>
    </w:p>
    <w:p w:rsidR="00FE0C7B" w:rsidRDefault="00FE0C7B" w:rsidP="00FE0C7B">
      <w:pPr>
        <w:tabs>
          <w:tab w:val="center" w:pos="4057"/>
        </w:tabs>
      </w:pPr>
    </w:p>
    <w:p w:rsidR="00FE0C7B" w:rsidRDefault="00FE0C7B" w:rsidP="00FE0C7B">
      <w:pPr>
        <w:tabs>
          <w:tab w:val="center" w:pos="4057"/>
        </w:tabs>
      </w:pPr>
    </w:p>
    <w:p w:rsidR="005F2CE6" w:rsidRDefault="005F2CE6" w:rsidP="00FD6434"/>
    <w:p w:rsidR="005F2CE6" w:rsidRDefault="005F2CE6" w:rsidP="00FD6434">
      <w:r>
        <w:t xml:space="preserve">9.  </w:t>
      </w:r>
      <w:r>
        <w:tab/>
      </w:r>
      <w:r w:rsidRPr="005F2CE6">
        <w:rPr>
          <w:b/>
        </w:rPr>
        <w:t>Unit Circle</w:t>
      </w:r>
    </w:p>
    <w:p w:rsidR="005F2CE6" w:rsidRDefault="005F2CE6" w:rsidP="00FD6434"/>
    <w:p w:rsidR="005F2CE6" w:rsidRDefault="00AB4B9B" w:rsidP="00FD6434">
      <w:r>
        <w:tab/>
        <w:t>Yeah, know all the values around the Unit Circle.</w:t>
      </w:r>
    </w:p>
    <w:p w:rsidR="005F2CE6" w:rsidRDefault="005F2CE6" w:rsidP="00FD6434"/>
    <w:p w:rsidR="004410B5" w:rsidRDefault="004410B5" w:rsidP="00FD6434"/>
    <w:p w:rsidR="005F2CE6" w:rsidRDefault="005F2CE6" w:rsidP="00FD6434"/>
    <w:p w:rsidR="00FE0C7B" w:rsidRDefault="005F2CE6" w:rsidP="00FD6434">
      <w:pPr>
        <w:rPr>
          <w:b/>
        </w:rPr>
      </w:pPr>
      <w:r>
        <w:t>10</w:t>
      </w:r>
      <w:r w:rsidR="00FE0C7B">
        <w:t>.</w:t>
      </w:r>
      <w:r w:rsidR="00FE0C7B">
        <w:tab/>
      </w:r>
      <w:r w:rsidR="00FE0C7B" w:rsidRPr="00FE0C7B">
        <w:rPr>
          <w:b/>
        </w:rPr>
        <w:t xml:space="preserve">Law of </w:t>
      </w:r>
      <w:proofErr w:type="spellStart"/>
      <w:r w:rsidR="00FE0C7B" w:rsidRPr="00FE0C7B">
        <w:rPr>
          <w:b/>
        </w:rPr>
        <w:t>Sines</w:t>
      </w:r>
      <w:proofErr w:type="spellEnd"/>
      <w:r w:rsidR="00FE0C7B" w:rsidRPr="00FE0C7B">
        <w:rPr>
          <w:b/>
        </w:rPr>
        <w:t xml:space="preserve"> and Cosines</w:t>
      </w:r>
    </w:p>
    <w:p w:rsidR="00AB4B9B" w:rsidRDefault="00AB4B9B" w:rsidP="00FD6434">
      <w:pPr>
        <w:rPr>
          <w:b/>
        </w:rPr>
      </w:pPr>
    </w:p>
    <w:p w:rsidR="00AB4B9B" w:rsidRDefault="00AB4B9B" w:rsidP="00FD6434">
      <w:pPr>
        <w:rPr>
          <w:b/>
        </w:rPr>
      </w:pPr>
    </w:p>
    <w:p w:rsidR="00AB4B9B" w:rsidRDefault="00273810" w:rsidP="00FD6434">
      <w:r>
        <w:rPr>
          <w:b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86690</wp:posOffset>
            </wp:positionV>
            <wp:extent cx="2371725" cy="1438275"/>
            <wp:effectExtent l="19050" t="0" r="952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 t="284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B4B9B">
        <w:rPr>
          <w:b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571875</wp:posOffset>
            </wp:positionH>
            <wp:positionV relativeFrom="paragraph">
              <wp:posOffset>191135</wp:posOffset>
            </wp:positionV>
            <wp:extent cx="1838325" cy="1371600"/>
            <wp:effectExtent l="19050" t="0" r="952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B4B9B">
        <w:rPr>
          <w:b/>
        </w:rPr>
        <w:tab/>
      </w:r>
      <w:r>
        <w:t xml:space="preserve">Find </w:t>
      </w:r>
      <w:r w:rsidRPr="00273810">
        <w:rPr>
          <w:position w:val="-6"/>
        </w:rPr>
        <w:object w:dxaOrig="639" w:dyaOrig="279">
          <v:shape id="_x0000_i1043" type="#_x0000_t75" style="width:32.25pt;height:14.25pt" o:ole="">
            <v:imagedata r:id="rId48" o:title=""/>
          </v:shape>
          <o:OLEObject Type="Embed" ProgID="Equation.DSMT4" ShapeID="_x0000_i1043" DrawAspect="Content" ObjectID="_1511604704" r:id="rId49"/>
        </w:object>
      </w:r>
      <w:r w:rsidR="00AB4B9B">
        <w:rPr>
          <w:b/>
        </w:rPr>
        <w:tab/>
      </w:r>
      <w:r w:rsidR="00AB4B9B">
        <w:rPr>
          <w:b/>
        </w:rPr>
        <w:tab/>
      </w:r>
      <w:r w:rsidR="00AB4B9B">
        <w:rPr>
          <w:b/>
        </w:rPr>
        <w:tab/>
      </w:r>
      <w:r w:rsidR="00AB4B9B">
        <w:rPr>
          <w:b/>
        </w:rPr>
        <w:tab/>
      </w:r>
      <w:r w:rsidR="00AB4B9B">
        <w:rPr>
          <w:b/>
        </w:rPr>
        <w:tab/>
      </w:r>
      <w:r w:rsidR="00AB4B9B">
        <w:rPr>
          <w:b/>
        </w:rPr>
        <w:tab/>
      </w:r>
      <w:r w:rsidR="00AB4B9B" w:rsidRPr="00AB4B9B">
        <w:t>Solve all missing sides and angles</w:t>
      </w:r>
      <w:r>
        <w:t>.</w:t>
      </w:r>
    </w:p>
    <w:p w:rsidR="00273810" w:rsidRDefault="00273810" w:rsidP="00FD6434"/>
    <w:p w:rsidR="00273810" w:rsidRDefault="00273810" w:rsidP="00FD6434"/>
    <w:p w:rsidR="00273810" w:rsidRDefault="00273810" w:rsidP="00FD6434"/>
    <w:p w:rsidR="00273810" w:rsidRDefault="00273810" w:rsidP="00FD6434"/>
    <w:p w:rsidR="00273810" w:rsidRDefault="00273810" w:rsidP="00FD6434"/>
    <w:p w:rsidR="00273810" w:rsidRDefault="00273810" w:rsidP="00FD6434"/>
    <w:p w:rsidR="00273810" w:rsidRDefault="00273810" w:rsidP="00FD6434"/>
    <w:p w:rsidR="00273810" w:rsidRDefault="00273810" w:rsidP="00FD6434"/>
    <w:p w:rsidR="00273810" w:rsidRDefault="00273810" w:rsidP="00FD6434"/>
    <w:p w:rsidR="00273810" w:rsidRDefault="00273810" w:rsidP="00FD6434"/>
    <w:p w:rsidR="00273810" w:rsidRDefault="00273810" w:rsidP="00FD6434"/>
    <w:p w:rsidR="00273810" w:rsidRDefault="00273810" w:rsidP="00FD6434"/>
    <w:p w:rsidR="00273810" w:rsidRDefault="00273810" w:rsidP="00FD6434"/>
    <w:p w:rsidR="00273810" w:rsidRDefault="00273810" w:rsidP="00FD6434">
      <w:r>
        <w:t>11.</w:t>
      </w:r>
      <w:r>
        <w:tab/>
      </w:r>
      <w:r w:rsidRPr="00273810">
        <w:rPr>
          <w:b/>
        </w:rPr>
        <w:t>Trigonometric Simplification</w:t>
      </w:r>
    </w:p>
    <w:p w:rsidR="00273810" w:rsidRDefault="00273810" w:rsidP="00FD6434"/>
    <w:p w:rsidR="00273810" w:rsidRDefault="00273810" w:rsidP="00FD6434">
      <w:r>
        <w:tab/>
        <w:t xml:space="preserve">Remember:  </w:t>
      </w:r>
      <w:r w:rsidRPr="00273810">
        <w:rPr>
          <w:position w:val="-24"/>
        </w:rPr>
        <w:object w:dxaOrig="6900" w:dyaOrig="620">
          <v:shape id="_x0000_i1044" type="#_x0000_t75" style="width:345pt;height:30.75pt" o:ole="">
            <v:imagedata r:id="rId50" o:title=""/>
          </v:shape>
          <o:OLEObject Type="Embed" ProgID="Equation.DSMT4" ShapeID="_x0000_i1044" DrawAspect="Content" ObjectID="_1511604705" r:id="rId51"/>
        </w:object>
      </w:r>
    </w:p>
    <w:p w:rsidR="00273810" w:rsidRDefault="00273810" w:rsidP="00FD6434"/>
    <w:p w:rsidR="00273810" w:rsidRDefault="00273810" w:rsidP="00FD6434"/>
    <w:p w:rsidR="004410B5" w:rsidRDefault="004410B5" w:rsidP="00FD6434"/>
    <w:p w:rsidR="004410B5" w:rsidRDefault="004410B5" w:rsidP="00FD6434"/>
    <w:p w:rsidR="004410B5" w:rsidRDefault="004410B5" w:rsidP="00FD6434"/>
    <w:p w:rsidR="004410B5" w:rsidRDefault="004410B5" w:rsidP="00FD6434"/>
    <w:p w:rsidR="004410B5" w:rsidRDefault="004410B5" w:rsidP="00FD6434"/>
    <w:p w:rsidR="004410B5" w:rsidRDefault="004410B5" w:rsidP="00FD6434"/>
    <w:p w:rsidR="00273810" w:rsidRDefault="00273810" w:rsidP="00FD6434"/>
    <w:p w:rsidR="00273810" w:rsidRPr="00273810" w:rsidRDefault="00273810" w:rsidP="00FD6434">
      <w:pPr>
        <w:rPr>
          <w:b/>
        </w:rPr>
      </w:pPr>
      <w:r>
        <w:rPr>
          <w:b/>
        </w:rPr>
        <w:t>***As always, study your worksheets and tests/quizzes in addition to working through the problems in this review.</w:t>
      </w:r>
    </w:p>
    <w:sectPr w:rsidR="00273810" w:rsidRPr="00273810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061154"/>
    <w:rsid w:val="00061154"/>
    <w:rsid w:val="000939C0"/>
    <w:rsid w:val="000C3D3C"/>
    <w:rsid w:val="000D08D8"/>
    <w:rsid w:val="00153737"/>
    <w:rsid w:val="0017139C"/>
    <w:rsid w:val="001E6B18"/>
    <w:rsid w:val="00273810"/>
    <w:rsid w:val="002F69BF"/>
    <w:rsid w:val="004410B5"/>
    <w:rsid w:val="005406A4"/>
    <w:rsid w:val="00594E70"/>
    <w:rsid w:val="005F2CE6"/>
    <w:rsid w:val="00640847"/>
    <w:rsid w:val="007A780D"/>
    <w:rsid w:val="007C28FC"/>
    <w:rsid w:val="00921626"/>
    <w:rsid w:val="00985753"/>
    <w:rsid w:val="009C5D42"/>
    <w:rsid w:val="009E5291"/>
    <w:rsid w:val="00A071D4"/>
    <w:rsid w:val="00A62142"/>
    <w:rsid w:val="00AB4B9B"/>
    <w:rsid w:val="00AC7D9E"/>
    <w:rsid w:val="00AC7F61"/>
    <w:rsid w:val="00B8349B"/>
    <w:rsid w:val="00BF276C"/>
    <w:rsid w:val="00C82293"/>
    <w:rsid w:val="00D2075C"/>
    <w:rsid w:val="00DD5DEE"/>
    <w:rsid w:val="00EA4A9A"/>
    <w:rsid w:val="00F12EFC"/>
    <w:rsid w:val="00FD6434"/>
    <w:rsid w:val="00FE0C7B"/>
    <w:rsid w:val="00FE6169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  <o:rules v:ext="edit">
        <o:r id="V:Rule4" type="connector" idref="#_x0000_s1040"/>
        <o:r id="V:Rule5" type="connector" idref="#_x0000_s1026"/>
        <o:r id="V:Rule6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5753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61154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115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109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png"/><Relationship Id="rId39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image" Target="media/image26.png"/><Relationship Id="rId50" Type="http://schemas.openxmlformats.org/officeDocument/2006/relationships/image" Target="media/image28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2.bin"/><Relationship Id="rId38" Type="http://schemas.openxmlformats.org/officeDocument/2006/relationships/image" Target="media/image21.wmf"/><Relationship Id="rId46" Type="http://schemas.openxmlformats.org/officeDocument/2006/relationships/image" Target="media/image25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6.png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5.png"/><Relationship Id="rId36" Type="http://schemas.openxmlformats.org/officeDocument/2006/relationships/image" Target="media/image20.wmf"/><Relationship Id="rId49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4.wmf"/><Relationship Id="rId52" Type="http://schemas.openxmlformats.org/officeDocument/2006/relationships/fontTable" Target="fontTable.xml"/><Relationship Id="rId4" Type="http://schemas.openxmlformats.org/officeDocument/2006/relationships/image" Target="media/image1.gi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4.png"/><Relationship Id="rId30" Type="http://schemas.openxmlformats.org/officeDocument/2006/relationships/image" Target="media/image17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6</Pages>
  <Words>423</Words>
  <Characters>241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0</cp:revision>
  <cp:lastPrinted>2015-09-25T16:49:00Z</cp:lastPrinted>
  <dcterms:created xsi:type="dcterms:W3CDTF">2015-12-11T11:37:00Z</dcterms:created>
  <dcterms:modified xsi:type="dcterms:W3CDTF">2015-12-14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